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457DDC2D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الکترونیک </w:t>
      </w:r>
      <w:r w:rsidR="00F878B1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3</w:t>
      </w:r>
    </w:p>
    <w:p w14:paraId="3C9D1CE3" w14:textId="26AE4750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سال دوم 99-98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24F497CD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>شبیه</w:t>
      </w:r>
      <w:r>
        <w:rPr>
          <w:rFonts w:ascii="IRANSans" w:hAnsi="IRANSans" w:cs="B Lotus"/>
          <w:color w:val="000000"/>
          <w:sz w:val="28"/>
          <w:szCs w:val="28"/>
          <w:rtl/>
        </w:rPr>
        <w:softHyphen/>
      </w:r>
      <w:r>
        <w:rPr>
          <w:rFonts w:ascii="IRANSans" w:hAnsi="IRANSans" w:cs="B Lotus" w:hint="cs"/>
          <w:color w:val="000000"/>
          <w:sz w:val="28"/>
          <w:szCs w:val="28"/>
          <w:rtl/>
        </w:rPr>
        <w:t xml:space="preserve">سازی آزمایش شماره </w:t>
      </w:r>
      <w:r w:rsidR="00682840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8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4092943C" w14:textId="04F28410" w:rsidR="00B111DA" w:rsidRDefault="00F36309" w:rsidP="00F36309">
      <w:pPr>
        <w:bidi/>
        <w:spacing w:line="240" w:lineRule="auto"/>
        <w:rPr>
          <w:rFonts w:ascii="Consolas" w:hAnsi="Consolas" w:cs="B Lotus"/>
          <w:b/>
          <w:bCs/>
          <w:sz w:val="28"/>
          <w:szCs w:val="28"/>
          <w:rtl/>
          <w:lang w:bidi="fa-IR"/>
        </w:rPr>
      </w:pPr>
      <w:r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lastRenderedPageBreak/>
        <w:t xml:space="preserve">آزمایش شماره </w:t>
      </w:r>
      <w:r w:rsidR="00682840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8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- </w:t>
      </w:r>
      <w:r w:rsidR="00682840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نوسان</w:t>
      </w:r>
      <w:r w:rsidR="00682840">
        <w:rPr>
          <w:rFonts w:ascii="Consolas" w:hAnsi="Consolas" w:cs="B Lotus"/>
          <w:b/>
          <w:bCs/>
          <w:sz w:val="28"/>
          <w:szCs w:val="28"/>
          <w:rtl/>
          <w:lang w:bidi="fa-IR"/>
        </w:rPr>
        <w:softHyphen/>
      </w:r>
      <w:r w:rsidR="00682840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ساز کولپیتس</w:t>
      </w:r>
    </w:p>
    <w:p w14:paraId="653F5E1B" w14:textId="5D675902" w:rsidR="00015145" w:rsidRDefault="007861BA" w:rsidP="00D20F5B">
      <w:pPr>
        <w:bidi/>
        <w:spacing w:line="240" w:lineRule="auto"/>
        <w:rPr>
          <w:rFonts w:ascii="Consolas" w:hAnsi="Consolas" w:cs="B Lotus"/>
          <w:sz w:val="24"/>
          <w:szCs w:val="24"/>
          <w:rtl/>
          <w:lang w:bidi="fa-IR"/>
        </w:rPr>
      </w:pPr>
      <w:r>
        <w:rPr>
          <w:rFonts w:ascii="Consolas" w:hAnsi="Consolas" w:cs="B Lotus" w:hint="cs"/>
          <w:sz w:val="24"/>
          <w:szCs w:val="24"/>
          <w:rtl/>
          <w:lang w:bidi="fa-IR"/>
        </w:rPr>
        <w:t>ابتدا به طراحی عناصر مدار می</w:t>
      </w:r>
      <w:r>
        <w:rPr>
          <w:rFonts w:ascii="Consolas" w:hAnsi="Consolas" w:cs="B Lotus"/>
          <w:sz w:val="24"/>
          <w:szCs w:val="24"/>
          <w:rtl/>
          <w:lang w:bidi="fa-IR"/>
        </w:rPr>
        <w:softHyphen/>
      </w:r>
      <w:r>
        <w:rPr>
          <w:rFonts w:ascii="Consolas" w:hAnsi="Consolas" w:cs="B Lotus" w:hint="cs"/>
          <w:sz w:val="24"/>
          <w:szCs w:val="24"/>
          <w:rtl/>
          <w:lang w:bidi="fa-IR"/>
        </w:rPr>
        <w:t xml:space="preserve">پردازیم. چون 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 xml:space="preserve">فرکانس مدنظر در موج سینوسی خروجی </w:t>
      </w:r>
      <w:r w:rsidR="00A30005">
        <w:rPr>
          <w:rFonts w:ascii="Consolas" w:hAnsi="Consolas" w:cs="B Lotus" w:hint="cs"/>
          <w:sz w:val="24"/>
          <w:szCs w:val="24"/>
          <w:rtl/>
          <w:lang w:bidi="fa-IR"/>
        </w:rPr>
        <w:t>6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کیلو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>هرتز</w:t>
      </w:r>
      <w:r w:rsidR="00C04FDF">
        <w:rPr>
          <w:rFonts w:ascii="Consolas" w:hAnsi="Consolas" w:cs="B Lotus" w:hint="cs"/>
          <w:sz w:val="24"/>
          <w:szCs w:val="24"/>
          <w:rtl/>
          <w:lang w:bidi="fa-IR"/>
        </w:rPr>
        <w:t xml:space="preserve"> است به کمک رابط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ه </w:t>
      </w:r>
      <w:r w:rsidR="00030853" w:rsidRPr="00E5297B">
        <w:rPr>
          <w:position w:val="-30"/>
        </w:rPr>
        <w:object w:dxaOrig="1219" w:dyaOrig="740" w14:anchorId="463DD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36.6pt" o:ole="">
            <v:imagedata r:id="rId10" o:title=""/>
          </v:shape>
          <o:OLEObject Type="Embed" ProgID="Equation.DSMT4" ShapeID="_x0000_i1025" DrawAspect="Content" ObjectID="_1653948544" r:id="rId11"/>
        </w:objec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که بیان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گر فرکانس تشدید این مد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 xml:space="preserve">باشد، 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>مقادیر خازن و مقاومت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 فیدبک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را به ترتیب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47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نان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>و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فاراد و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1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کیلو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اهم </w:t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قرار می</w:t>
      </w:r>
      <w:r w:rsidR="00D20F5B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D20F5B">
        <w:rPr>
          <w:rFonts w:ascii="Consolas" w:hAnsi="Consolas" w:cs="B Lotus" w:hint="cs"/>
          <w:sz w:val="24"/>
          <w:szCs w:val="24"/>
          <w:rtl/>
          <w:lang w:bidi="fa-IR"/>
        </w:rPr>
        <w:t>دهیم</w:t>
      </w:r>
      <w:r w:rsidR="00015145" w:rsidRPr="00015145">
        <w:rPr>
          <w:rFonts w:ascii="Consolas" w:hAnsi="Consolas" w:cs="B Lotus" w:hint="cs"/>
          <w:sz w:val="24"/>
          <w:szCs w:val="24"/>
          <w:rtl/>
          <w:lang w:bidi="fa-IR"/>
        </w:rPr>
        <w:t>.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سپس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 مقاومت خروجی هر آپ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امپ را 470 اهم که از نصف 1 کیلواهم کمتر است فرض می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کنیم تا شرط نوسان فراهم گردد.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 xml:space="preserve">حال 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مدار را توسط </w:t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آپ</w:t>
      </w:r>
      <w:r w:rsidR="00030853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030853">
        <w:rPr>
          <w:rFonts w:ascii="Consolas" w:hAnsi="Consolas" w:cs="B Lotus" w:hint="cs"/>
          <w:sz w:val="24"/>
          <w:szCs w:val="24"/>
          <w:rtl/>
          <w:lang w:bidi="fa-IR"/>
        </w:rPr>
        <w:t>امپ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</w:t>
      </w:r>
      <w:r w:rsidR="00030853">
        <w:rPr>
          <w:rFonts w:asciiTheme="majorBidi" w:hAnsiTheme="majorBidi" w:cstheme="majorBidi"/>
          <w:sz w:val="20"/>
          <w:szCs w:val="20"/>
          <w:lang w:bidi="fa-IR"/>
        </w:rPr>
        <w:t>741</w:t>
      </w:r>
      <w:r w:rsidR="00806B37">
        <w:rPr>
          <w:rFonts w:ascii="Consolas" w:hAnsi="Consolas" w:cs="B Lotus" w:hint="cs"/>
          <w:sz w:val="24"/>
          <w:szCs w:val="24"/>
          <w:rtl/>
          <w:lang w:bidi="fa-IR"/>
        </w:rPr>
        <w:t xml:space="preserve"> و تغذیه </w:t>
      </w:r>
      <w:r w:rsidR="00030853">
        <w:rPr>
          <w:rFonts w:ascii="Calibri" w:hAnsi="Calibri" w:cs="Calibri" w:hint="cs"/>
          <w:sz w:val="24"/>
          <w:szCs w:val="24"/>
          <w:rtl/>
          <w:lang w:bidi="fa-IR"/>
        </w:rPr>
        <w:t>10</w:t>
      </w:r>
      <w:r w:rsidR="00806B37">
        <w:rPr>
          <w:rFonts w:ascii="Calibri" w:hAnsi="Calibri" w:cs="Calibri"/>
          <w:sz w:val="24"/>
          <w:szCs w:val="24"/>
          <w:rtl/>
          <w:lang w:bidi="fa-IR"/>
        </w:rPr>
        <w:t>±</w:t>
      </w:r>
      <w:r w:rsidR="00806B37">
        <w:rPr>
          <w:rFonts w:ascii="Calibri" w:hAnsi="Calibri" w:cs="Calibri" w:hint="cs"/>
          <w:sz w:val="24"/>
          <w:szCs w:val="24"/>
          <w:rtl/>
          <w:lang w:bidi="fa-IR"/>
        </w:rPr>
        <w:t xml:space="preserve"> </w:t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ولت به</w:t>
      </w:r>
      <w:r w:rsidR="00806B37">
        <w:rPr>
          <w:rFonts w:ascii="Calibri" w:hAnsi="Calibri" w:cs="Calibri" w:hint="cs"/>
          <w:sz w:val="24"/>
          <w:szCs w:val="24"/>
          <w:rtl/>
          <w:lang w:bidi="fa-IR"/>
        </w:rPr>
        <w:t xml:space="preserve"> </w:t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صورت زیر در نرم</w:t>
      </w:r>
      <w:r w:rsidR="00806B37" w:rsidRPr="00806B37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افزار ترسیم می</w:t>
      </w:r>
      <w:r w:rsidR="00806B37" w:rsidRPr="00806B37">
        <w:rPr>
          <w:rFonts w:ascii="Consolas" w:hAnsi="Consolas" w:cs="B Lotus"/>
          <w:sz w:val="24"/>
          <w:szCs w:val="24"/>
          <w:rtl/>
          <w:lang w:bidi="fa-IR"/>
        </w:rPr>
        <w:softHyphen/>
      </w:r>
      <w:r w:rsidR="00806B37" w:rsidRPr="00806B37">
        <w:rPr>
          <w:rFonts w:ascii="Consolas" w:hAnsi="Consolas" w:cs="B Lotus" w:hint="cs"/>
          <w:sz w:val="24"/>
          <w:szCs w:val="24"/>
          <w:rtl/>
          <w:lang w:bidi="fa-IR"/>
        </w:rPr>
        <w:t>کنیم</w:t>
      </w:r>
      <w:r w:rsidR="00015145">
        <w:rPr>
          <w:rFonts w:ascii="Consolas" w:hAnsi="Consolas" w:cs="B Lotus" w:hint="cs"/>
          <w:sz w:val="24"/>
          <w:szCs w:val="24"/>
          <w:rtl/>
          <w:lang w:bidi="fa-IR"/>
        </w:rPr>
        <w:t>:</w:t>
      </w:r>
    </w:p>
    <w:p w14:paraId="2EE7EA8E" w14:textId="2A7632E5" w:rsidR="00015145" w:rsidRPr="00015145" w:rsidRDefault="00824A65" w:rsidP="00D138E0">
      <w:pPr>
        <w:bidi/>
        <w:spacing w:line="240" w:lineRule="auto"/>
        <w:jc w:val="center"/>
        <w:rPr>
          <w:rFonts w:ascii="Consolas" w:hAnsi="Consolas" w:cs="B Lotus"/>
          <w:sz w:val="24"/>
          <w:szCs w:val="24"/>
          <w:lang w:bidi="fa-IR"/>
        </w:rPr>
      </w:pPr>
      <w:r w:rsidRPr="00824A65">
        <w:rPr>
          <w:rFonts w:ascii="Consolas" w:hAnsi="Consolas" w:cs="B Lotus"/>
          <w:noProof/>
          <w:sz w:val="24"/>
          <w:szCs w:val="24"/>
          <w:rtl/>
          <w:lang w:bidi="fa-IR"/>
        </w:rPr>
        <w:drawing>
          <wp:inline distT="0" distB="0" distL="0" distR="0" wp14:anchorId="2821F4EA" wp14:editId="5414510D">
            <wp:extent cx="3657600" cy="269811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69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99632" w14:textId="36638CD1" w:rsidR="00124029" w:rsidRPr="00124029" w:rsidRDefault="00124029" w:rsidP="00124029">
      <w:pPr>
        <w:bidi/>
        <w:rPr>
          <w:rFonts w:ascii="Consolas" w:hAnsi="Consolas" w:cs="B Lotus"/>
          <w:noProof/>
          <w:rtl/>
          <w:lang w:bidi="fa-IR"/>
        </w:rPr>
      </w:pPr>
    </w:p>
    <w:sectPr w:rsidR="00124029" w:rsidRPr="00124029" w:rsidSect="007509CF">
      <w:headerReference w:type="default" r:id="rId13"/>
      <w:footerReference w:type="default" r:id="rId14"/>
      <w:headerReference w:type="first" r:id="rId15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028E0F" w14:textId="77777777" w:rsidR="00A20C06" w:rsidRDefault="00A20C06" w:rsidP="00482301">
      <w:pPr>
        <w:spacing w:after="0" w:line="240" w:lineRule="auto"/>
      </w:pPr>
      <w:r>
        <w:separator/>
      </w:r>
    </w:p>
  </w:endnote>
  <w:endnote w:type="continuationSeparator" w:id="0">
    <w:p w14:paraId="5A10EA5F" w14:textId="77777777" w:rsidR="00A20C06" w:rsidRDefault="00A20C06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Neirizi">
    <w:panose1 w:val="02000503000000020003"/>
    <w:charset w:val="00"/>
    <w:family w:val="auto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201563" w14:textId="77777777" w:rsidR="00A20C06" w:rsidRDefault="00A20C06" w:rsidP="00482301">
      <w:pPr>
        <w:spacing w:after="0" w:line="240" w:lineRule="auto"/>
      </w:pPr>
      <w:r>
        <w:separator/>
      </w:r>
    </w:p>
  </w:footnote>
  <w:footnote w:type="continuationSeparator" w:id="0">
    <w:p w14:paraId="69B8F325" w14:textId="77777777" w:rsidR="00A20C06" w:rsidRDefault="00A20C06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8ADD1" w14:textId="2BDC710B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الکترونیک </w:t>
    </w:r>
    <w:r w:rsidR="005E7299">
      <w:rPr>
        <w:rFonts w:cs="B Lotus" w:hint="cs"/>
        <w:sz w:val="21"/>
        <w:szCs w:val="21"/>
        <w:u w:val="single"/>
        <w:rtl/>
        <w:lang w:bidi="fa-IR"/>
      </w:rPr>
      <w:t>3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3418E6">
      <w:rPr>
        <w:rFonts w:cs="B Lotus" w:hint="cs"/>
        <w:sz w:val="21"/>
        <w:szCs w:val="21"/>
        <w:u w:val="single"/>
        <w:rtl/>
        <w:lang w:bidi="fa-IR"/>
      </w:rPr>
      <w:t>7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6DC94F" w14:textId="3671AA9E" w:rsidR="00C846BE" w:rsidRPr="00682840" w:rsidRDefault="00C846BE" w:rsidP="00E1571B">
    <w:pPr>
      <w:bidi/>
      <w:jc w:val="center"/>
      <w:rPr>
        <w:rFonts w:ascii="Neirizi" w:hAnsi="Neirizi" w:cs="Neirizi"/>
        <w:b/>
        <w:bCs/>
        <w:lang w:bidi="fa-IR"/>
      </w:rPr>
    </w:pPr>
    <w:r w:rsidRPr="00682840">
      <w:rPr>
        <w:rFonts w:ascii="Neirizi" w:hAnsi="Neirizi" w:cs="Neirizi"/>
        <w:b/>
        <w:bCs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7163"/>
    <w:rsid w:val="000075F7"/>
    <w:rsid w:val="00010E23"/>
    <w:rsid w:val="000120CB"/>
    <w:rsid w:val="00015145"/>
    <w:rsid w:val="000258A6"/>
    <w:rsid w:val="00025DDE"/>
    <w:rsid w:val="00030853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A04E9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897"/>
    <w:rsid w:val="00100616"/>
    <w:rsid w:val="00110C9B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8E"/>
    <w:rsid w:val="001C1C3B"/>
    <w:rsid w:val="001C2D92"/>
    <w:rsid w:val="001C3D17"/>
    <w:rsid w:val="001D0CD3"/>
    <w:rsid w:val="001D35A3"/>
    <w:rsid w:val="001E47FC"/>
    <w:rsid w:val="001E5DEA"/>
    <w:rsid w:val="001E7EA6"/>
    <w:rsid w:val="001F0225"/>
    <w:rsid w:val="001F433B"/>
    <w:rsid w:val="001F4489"/>
    <w:rsid w:val="001F456A"/>
    <w:rsid w:val="001F58AA"/>
    <w:rsid w:val="0020140D"/>
    <w:rsid w:val="002030EB"/>
    <w:rsid w:val="002042DA"/>
    <w:rsid w:val="00204B7C"/>
    <w:rsid w:val="0021266A"/>
    <w:rsid w:val="00212E6F"/>
    <w:rsid w:val="002146AF"/>
    <w:rsid w:val="00216F00"/>
    <w:rsid w:val="002178D5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1B60"/>
    <w:rsid w:val="002C2346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4041"/>
    <w:rsid w:val="002F4286"/>
    <w:rsid w:val="002F7405"/>
    <w:rsid w:val="003101C7"/>
    <w:rsid w:val="003139A2"/>
    <w:rsid w:val="00327968"/>
    <w:rsid w:val="00331675"/>
    <w:rsid w:val="00337553"/>
    <w:rsid w:val="003403B7"/>
    <w:rsid w:val="003418E6"/>
    <w:rsid w:val="00346D26"/>
    <w:rsid w:val="003802D0"/>
    <w:rsid w:val="00382E20"/>
    <w:rsid w:val="003863D1"/>
    <w:rsid w:val="003946D4"/>
    <w:rsid w:val="0039703B"/>
    <w:rsid w:val="0039792C"/>
    <w:rsid w:val="003A3539"/>
    <w:rsid w:val="003A3B89"/>
    <w:rsid w:val="003A5CE2"/>
    <w:rsid w:val="003A62DF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204B"/>
    <w:rsid w:val="00405460"/>
    <w:rsid w:val="00405D29"/>
    <w:rsid w:val="00406929"/>
    <w:rsid w:val="004069B2"/>
    <w:rsid w:val="00413BBC"/>
    <w:rsid w:val="0041742F"/>
    <w:rsid w:val="00421DEE"/>
    <w:rsid w:val="0042258B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E6D13"/>
    <w:rsid w:val="004F40F9"/>
    <w:rsid w:val="00502170"/>
    <w:rsid w:val="005040AA"/>
    <w:rsid w:val="005154F1"/>
    <w:rsid w:val="00515CBB"/>
    <w:rsid w:val="00516080"/>
    <w:rsid w:val="005214E4"/>
    <w:rsid w:val="005216AA"/>
    <w:rsid w:val="00530037"/>
    <w:rsid w:val="00532BE9"/>
    <w:rsid w:val="005346C0"/>
    <w:rsid w:val="005356D6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94E62"/>
    <w:rsid w:val="00597EAB"/>
    <w:rsid w:val="005A4171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7299"/>
    <w:rsid w:val="005F58BF"/>
    <w:rsid w:val="00600914"/>
    <w:rsid w:val="006029C2"/>
    <w:rsid w:val="006104BE"/>
    <w:rsid w:val="00612474"/>
    <w:rsid w:val="00615C3A"/>
    <w:rsid w:val="006222F5"/>
    <w:rsid w:val="00622611"/>
    <w:rsid w:val="0062511A"/>
    <w:rsid w:val="00625B7C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6114D"/>
    <w:rsid w:val="0066537F"/>
    <w:rsid w:val="00666710"/>
    <w:rsid w:val="006678B9"/>
    <w:rsid w:val="00667A0B"/>
    <w:rsid w:val="00675BDF"/>
    <w:rsid w:val="006772F2"/>
    <w:rsid w:val="00682840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B0572"/>
    <w:rsid w:val="006B5A6C"/>
    <w:rsid w:val="006C1322"/>
    <w:rsid w:val="006C16FA"/>
    <w:rsid w:val="006D6DF4"/>
    <w:rsid w:val="006E0739"/>
    <w:rsid w:val="006E5BDA"/>
    <w:rsid w:val="006F08EB"/>
    <w:rsid w:val="006F2DD0"/>
    <w:rsid w:val="00701E80"/>
    <w:rsid w:val="00702A51"/>
    <w:rsid w:val="00704BB5"/>
    <w:rsid w:val="007136F7"/>
    <w:rsid w:val="00720053"/>
    <w:rsid w:val="0072477B"/>
    <w:rsid w:val="00727D7A"/>
    <w:rsid w:val="00727E6A"/>
    <w:rsid w:val="007321C5"/>
    <w:rsid w:val="007338BF"/>
    <w:rsid w:val="007343FD"/>
    <w:rsid w:val="007509CF"/>
    <w:rsid w:val="00754D36"/>
    <w:rsid w:val="00761159"/>
    <w:rsid w:val="00767356"/>
    <w:rsid w:val="00775A8F"/>
    <w:rsid w:val="00776048"/>
    <w:rsid w:val="007770F9"/>
    <w:rsid w:val="007855EF"/>
    <w:rsid w:val="007861BA"/>
    <w:rsid w:val="00797BF3"/>
    <w:rsid w:val="007A43FF"/>
    <w:rsid w:val="007A5B8D"/>
    <w:rsid w:val="007A5DE9"/>
    <w:rsid w:val="007B2091"/>
    <w:rsid w:val="007B39F7"/>
    <w:rsid w:val="007B4658"/>
    <w:rsid w:val="007C1B63"/>
    <w:rsid w:val="007C4112"/>
    <w:rsid w:val="007C72C4"/>
    <w:rsid w:val="007D4AED"/>
    <w:rsid w:val="007E329A"/>
    <w:rsid w:val="007E61E8"/>
    <w:rsid w:val="007E6811"/>
    <w:rsid w:val="007F4D78"/>
    <w:rsid w:val="00800267"/>
    <w:rsid w:val="00806B37"/>
    <w:rsid w:val="00813F4C"/>
    <w:rsid w:val="008150B6"/>
    <w:rsid w:val="008226C5"/>
    <w:rsid w:val="0082385D"/>
    <w:rsid w:val="00824A65"/>
    <w:rsid w:val="00827372"/>
    <w:rsid w:val="00836E42"/>
    <w:rsid w:val="00846554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82857"/>
    <w:rsid w:val="00883C5C"/>
    <w:rsid w:val="00886260"/>
    <w:rsid w:val="008A2A6B"/>
    <w:rsid w:val="008A3C27"/>
    <w:rsid w:val="008A3DA6"/>
    <w:rsid w:val="008A5665"/>
    <w:rsid w:val="008A653A"/>
    <w:rsid w:val="008B45FA"/>
    <w:rsid w:val="008B6D54"/>
    <w:rsid w:val="008C2022"/>
    <w:rsid w:val="008C4C18"/>
    <w:rsid w:val="008D0BCE"/>
    <w:rsid w:val="008D4362"/>
    <w:rsid w:val="008E2D91"/>
    <w:rsid w:val="008E4425"/>
    <w:rsid w:val="008E4F04"/>
    <w:rsid w:val="008E72A8"/>
    <w:rsid w:val="008E74FD"/>
    <w:rsid w:val="008F04AC"/>
    <w:rsid w:val="008F1436"/>
    <w:rsid w:val="008F1DF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7573"/>
    <w:rsid w:val="00950610"/>
    <w:rsid w:val="0096252D"/>
    <w:rsid w:val="00966D7D"/>
    <w:rsid w:val="00970A03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793"/>
    <w:rsid w:val="009B293D"/>
    <w:rsid w:val="009C103F"/>
    <w:rsid w:val="009C5C80"/>
    <w:rsid w:val="009C6342"/>
    <w:rsid w:val="009C6D7B"/>
    <w:rsid w:val="009D1321"/>
    <w:rsid w:val="009D40D8"/>
    <w:rsid w:val="009D57DE"/>
    <w:rsid w:val="009E07F1"/>
    <w:rsid w:val="009E09F0"/>
    <w:rsid w:val="009E18C2"/>
    <w:rsid w:val="009E6DFE"/>
    <w:rsid w:val="009E7A16"/>
    <w:rsid w:val="009F209A"/>
    <w:rsid w:val="009F4949"/>
    <w:rsid w:val="00A01806"/>
    <w:rsid w:val="00A056A3"/>
    <w:rsid w:val="00A057A1"/>
    <w:rsid w:val="00A15A06"/>
    <w:rsid w:val="00A20C06"/>
    <w:rsid w:val="00A24B73"/>
    <w:rsid w:val="00A26E0B"/>
    <w:rsid w:val="00A30005"/>
    <w:rsid w:val="00A33C48"/>
    <w:rsid w:val="00A347BB"/>
    <w:rsid w:val="00A35207"/>
    <w:rsid w:val="00A35325"/>
    <w:rsid w:val="00A418D6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5BC5"/>
    <w:rsid w:val="00A67017"/>
    <w:rsid w:val="00A73EAA"/>
    <w:rsid w:val="00A762CD"/>
    <w:rsid w:val="00A77A22"/>
    <w:rsid w:val="00A831DC"/>
    <w:rsid w:val="00A847D3"/>
    <w:rsid w:val="00A916B3"/>
    <w:rsid w:val="00AA49A2"/>
    <w:rsid w:val="00AB1C9C"/>
    <w:rsid w:val="00AB1DC4"/>
    <w:rsid w:val="00AB3705"/>
    <w:rsid w:val="00AB4244"/>
    <w:rsid w:val="00AC29C2"/>
    <w:rsid w:val="00AD1C87"/>
    <w:rsid w:val="00AE30FC"/>
    <w:rsid w:val="00AE4323"/>
    <w:rsid w:val="00AE7E49"/>
    <w:rsid w:val="00AF13E0"/>
    <w:rsid w:val="00AF463B"/>
    <w:rsid w:val="00AF7C72"/>
    <w:rsid w:val="00B023FE"/>
    <w:rsid w:val="00B03823"/>
    <w:rsid w:val="00B050EB"/>
    <w:rsid w:val="00B05E53"/>
    <w:rsid w:val="00B07CED"/>
    <w:rsid w:val="00B111DA"/>
    <w:rsid w:val="00B12FB6"/>
    <w:rsid w:val="00B145C5"/>
    <w:rsid w:val="00B168D7"/>
    <w:rsid w:val="00B168E7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D46"/>
    <w:rsid w:val="00BC169B"/>
    <w:rsid w:val="00BC1774"/>
    <w:rsid w:val="00BC3EF5"/>
    <w:rsid w:val="00BC719F"/>
    <w:rsid w:val="00BD486F"/>
    <w:rsid w:val="00BD500B"/>
    <w:rsid w:val="00BD50F8"/>
    <w:rsid w:val="00BE26B6"/>
    <w:rsid w:val="00BF3308"/>
    <w:rsid w:val="00BF7D78"/>
    <w:rsid w:val="00C03154"/>
    <w:rsid w:val="00C031B6"/>
    <w:rsid w:val="00C038A6"/>
    <w:rsid w:val="00C04FDF"/>
    <w:rsid w:val="00C060C4"/>
    <w:rsid w:val="00C06746"/>
    <w:rsid w:val="00C073F3"/>
    <w:rsid w:val="00C10B45"/>
    <w:rsid w:val="00C113CD"/>
    <w:rsid w:val="00C26649"/>
    <w:rsid w:val="00C32C8E"/>
    <w:rsid w:val="00C33246"/>
    <w:rsid w:val="00C42065"/>
    <w:rsid w:val="00C438E1"/>
    <w:rsid w:val="00C45335"/>
    <w:rsid w:val="00C50456"/>
    <w:rsid w:val="00C5628B"/>
    <w:rsid w:val="00C606A9"/>
    <w:rsid w:val="00C707AC"/>
    <w:rsid w:val="00C70D9F"/>
    <w:rsid w:val="00C72138"/>
    <w:rsid w:val="00C726D8"/>
    <w:rsid w:val="00C730ED"/>
    <w:rsid w:val="00C73EAB"/>
    <w:rsid w:val="00C7614C"/>
    <w:rsid w:val="00C76AA4"/>
    <w:rsid w:val="00C77B68"/>
    <w:rsid w:val="00C83263"/>
    <w:rsid w:val="00C835B2"/>
    <w:rsid w:val="00C846BE"/>
    <w:rsid w:val="00C87DDA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553E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0A9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7786"/>
    <w:rsid w:val="00E8028B"/>
    <w:rsid w:val="00E82117"/>
    <w:rsid w:val="00E93FD0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3D3B"/>
    <w:rsid w:val="00ED4A12"/>
    <w:rsid w:val="00ED672A"/>
    <w:rsid w:val="00EE0E03"/>
    <w:rsid w:val="00EE1F64"/>
    <w:rsid w:val="00EE555D"/>
    <w:rsid w:val="00EF1A3C"/>
    <w:rsid w:val="00EF4A4A"/>
    <w:rsid w:val="00EF7656"/>
    <w:rsid w:val="00F022D0"/>
    <w:rsid w:val="00F02434"/>
    <w:rsid w:val="00F0364B"/>
    <w:rsid w:val="00F048BE"/>
    <w:rsid w:val="00F101B6"/>
    <w:rsid w:val="00F118C1"/>
    <w:rsid w:val="00F13D2D"/>
    <w:rsid w:val="00F15510"/>
    <w:rsid w:val="00F21281"/>
    <w:rsid w:val="00F24DF7"/>
    <w:rsid w:val="00F250DB"/>
    <w:rsid w:val="00F36309"/>
    <w:rsid w:val="00F426EF"/>
    <w:rsid w:val="00F4607E"/>
    <w:rsid w:val="00F549F1"/>
    <w:rsid w:val="00F6035E"/>
    <w:rsid w:val="00F640B3"/>
    <w:rsid w:val="00F7306C"/>
    <w:rsid w:val="00F74843"/>
    <w:rsid w:val="00F76084"/>
    <w:rsid w:val="00F80F1E"/>
    <w:rsid w:val="00F82946"/>
    <w:rsid w:val="00F85B05"/>
    <w:rsid w:val="00F87461"/>
    <w:rsid w:val="00F878B1"/>
    <w:rsid w:val="00F90355"/>
    <w:rsid w:val="00F93794"/>
    <w:rsid w:val="00FA0FF6"/>
    <w:rsid w:val="00FB1585"/>
    <w:rsid w:val="00FB79C5"/>
    <w:rsid w:val="00FC2D42"/>
    <w:rsid w:val="00FC3A46"/>
    <w:rsid w:val="00FC42D9"/>
    <w:rsid w:val="00FC460E"/>
    <w:rsid w:val="00FC51C6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ABE014-D63B-4CB8-916C-92B8F5AED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22</TotalTime>
  <Pages>1</Pages>
  <Words>91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534</cp:revision>
  <cp:lastPrinted>2020-05-18T09:13:00Z</cp:lastPrinted>
  <dcterms:created xsi:type="dcterms:W3CDTF">2018-05-30T06:40:00Z</dcterms:created>
  <dcterms:modified xsi:type="dcterms:W3CDTF">2020-06-17T21:53:00Z</dcterms:modified>
</cp:coreProperties>
</file>